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53AC45" w14:textId="77777777" w:rsidR="000B3C31" w:rsidRDefault="000B3C31"/>
    <w:p w14:paraId="7F7431D9" w14:textId="500C413B" w:rsidR="00DE4894" w:rsidRPr="00DE4894" w:rsidRDefault="00AF26BB" w:rsidP="00C21643">
      <w:pPr>
        <w:jc w:val="center"/>
        <w:rPr>
          <w:rFonts w:ascii="Arial" w:hAnsi="Arial" w:cs="Arial"/>
          <w:sz w:val="32"/>
          <w:szCs w:val="36"/>
        </w:rPr>
      </w:pPr>
      <w:bookmarkStart w:id="0" w:name="_GoBack"/>
      <w:r>
        <w:rPr>
          <w:rFonts w:ascii="Arial" w:hAnsi="Arial" w:cs="Arial"/>
          <w:sz w:val="32"/>
          <w:szCs w:val="36"/>
        </w:rPr>
        <w:t>6.</w:t>
      </w:r>
      <w:r w:rsidR="00283EC2">
        <w:rPr>
          <w:rFonts w:ascii="Arial" w:hAnsi="Arial" w:cs="Arial"/>
          <w:sz w:val="32"/>
          <w:szCs w:val="36"/>
        </w:rPr>
        <w:t>P</w:t>
      </w:r>
      <w:r w:rsidR="00283EC2">
        <w:rPr>
          <w:rFonts w:ascii="Arial" w:hAnsi="Arial" w:cs="Arial" w:hint="eastAsia"/>
          <w:sz w:val="32"/>
          <w:szCs w:val="36"/>
        </w:rPr>
        <w:t>ips</w:t>
      </w:r>
      <w:r w:rsidR="00283EC2">
        <w:rPr>
          <w:rFonts w:ascii="Arial" w:hAnsi="Arial" w:cs="Arial"/>
          <w:sz w:val="32"/>
          <w:szCs w:val="36"/>
        </w:rPr>
        <w:t xml:space="preserve"> </w:t>
      </w:r>
      <w:r w:rsidR="00283EC2">
        <w:rPr>
          <w:rFonts w:ascii="Arial" w:hAnsi="Arial" w:cs="Arial" w:hint="eastAsia"/>
          <w:sz w:val="32"/>
          <w:szCs w:val="36"/>
        </w:rPr>
        <w:t>model</w:t>
      </w:r>
      <w:r w:rsidR="00283EC2">
        <w:rPr>
          <w:rFonts w:ascii="Arial" w:hAnsi="Arial" w:cs="Arial"/>
          <w:sz w:val="32"/>
          <w:szCs w:val="36"/>
        </w:rPr>
        <w:t xml:space="preserve"> </w:t>
      </w:r>
      <w:r w:rsidR="00610640">
        <w:rPr>
          <w:rFonts w:ascii="Arial" w:hAnsi="Arial" w:cs="Arial" w:hint="eastAsia"/>
          <w:sz w:val="32"/>
          <w:szCs w:val="36"/>
        </w:rPr>
        <w:t>均衡分析（基本</w:t>
      </w:r>
      <w:proofErr w:type="gramStart"/>
      <w:r w:rsidR="00610640">
        <w:rPr>
          <w:rFonts w:ascii="Arial" w:hAnsi="Arial" w:cs="Arial" w:hint="eastAsia"/>
          <w:sz w:val="32"/>
          <w:szCs w:val="36"/>
        </w:rPr>
        <w:t>图关系</w:t>
      </w:r>
      <w:proofErr w:type="gramEnd"/>
      <w:r w:rsidR="00610640">
        <w:rPr>
          <w:rFonts w:ascii="Arial" w:hAnsi="Arial" w:cs="Arial" w:hint="eastAsia"/>
          <w:sz w:val="32"/>
          <w:szCs w:val="36"/>
        </w:rPr>
        <w:t>推导）</w:t>
      </w:r>
    </w:p>
    <w:p w14:paraId="79702CEE" w14:textId="64DCA35E" w:rsidR="00C21643" w:rsidRPr="00C21643" w:rsidRDefault="00C21643" w:rsidP="00C21643">
      <w:pPr>
        <w:jc w:val="center"/>
        <w:rPr>
          <w:rFonts w:ascii="楷体" w:eastAsia="楷体" w:hAnsi="楷体" w:cs="Arial"/>
          <w:szCs w:val="28"/>
        </w:rPr>
      </w:pPr>
      <w:r w:rsidRPr="00C21643">
        <w:rPr>
          <w:rFonts w:ascii="楷体" w:eastAsia="楷体" w:hAnsi="楷体" w:cs="Arial" w:hint="eastAsia"/>
          <w:szCs w:val="28"/>
        </w:rPr>
        <w:t>2</w:t>
      </w:r>
      <w:r w:rsidRPr="00C21643">
        <w:rPr>
          <w:rFonts w:ascii="楷体" w:eastAsia="楷体" w:hAnsi="楷体" w:cs="Arial"/>
          <w:szCs w:val="28"/>
        </w:rPr>
        <w:t xml:space="preserve">020112921 </w:t>
      </w:r>
      <w:r w:rsidRPr="00C21643">
        <w:rPr>
          <w:rFonts w:ascii="楷体" w:eastAsia="楷体" w:hAnsi="楷体" w:cs="Arial" w:hint="eastAsia"/>
          <w:szCs w:val="28"/>
        </w:rPr>
        <w:t>刘欣</w:t>
      </w:r>
      <w:proofErr w:type="gramStart"/>
      <w:r w:rsidRPr="00C21643">
        <w:rPr>
          <w:rFonts w:ascii="楷体" w:eastAsia="楷体" w:hAnsi="楷体" w:cs="Arial" w:hint="eastAsia"/>
          <w:szCs w:val="28"/>
        </w:rPr>
        <w:t>豪</w:t>
      </w:r>
      <w:proofErr w:type="gramEnd"/>
    </w:p>
    <w:p w14:paraId="140C0257" w14:textId="3E6BCD29" w:rsidR="00FA1A67" w:rsidRDefault="00FA1A67" w:rsidP="00283EC2">
      <w:pPr>
        <w:rPr>
          <w:noProof/>
        </w:rPr>
      </w:pPr>
    </w:p>
    <w:p w14:paraId="14DBEF60" w14:textId="77777777" w:rsidR="00610640" w:rsidRPr="00E312C6" w:rsidRDefault="00610640" w:rsidP="00283EC2"/>
    <w:p w14:paraId="40BADDBB" w14:textId="5B959438" w:rsidR="00E312C6" w:rsidRDefault="00610640" w:rsidP="00283EC2">
      <w:pPr>
        <w:ind w:firstLine="420"/>
      </w:pPr>
      <w:r w:rsidRPr="006D11DB">
        <w:rPr>
          <w:position w:val="-24"/>
        </w:rPr>
        <w:object w:dxaOrig="1280" w:dyaOrig="620" w14:anchorId="2F5B45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63.6pt;height:30.6pt" o:ole="">
            <v:imagedata r:id="rId7" o:title=""/>
          </v:shape>
          <o:OLEObject Type="Embed" ProgID="Equation.DSMT4" ShapeID="_x0000_i1045" DrawAspect="Content" ObjectID="_1747670877" r:id="rId8"/>
        </w:object>
      </w:r>
    </w:p>
    <w:p w14:paraId="11E20D22" w14:textId="77777777" w:rsidR="00610640" w:rsidRDefault="00610640" w:rsidP="00283EC2">
      <w:pPr>
        <w:ind w:firstLine="420"/>
      </w:pPr>
    </w:p>
    <w:p w14:paraId="365904FF" w14:textId="08E190E9" w:rsidR="00610640" w:rsidRDefault="00610640" w:rsidP="00610640">
      <w:r>
        <w:rPr>
          <w:rFonts w:hint="eastAsia"/>
        </w:rPr>
        <w:t>已知：</w:t>
      </w:r>
      <w:r w:rsidRPr="006D11DB">
        <w:rPr>
          <w:position w:val="-24"/>
        </w:rPr>
        <w:object w:dxaOrig="1380" w:dyaOrig="620" w14:anchorId="2E6C395E">
          <v:shape id="_x0000_i1046" type="#_x0000_t75" style="width:69pt;height:30.6pt" o:ole="">
            <v:imagedata r:id="rId9" o:title=""/>
          </v:shape>
          <o:OLEObject Type="Embed" ProgID="Equation.DSMT4" ShapeID="_x0000_i1046" DrawAspect="Content" ObjectID="_1747670878" r:id="rId10"/>
        </w:object>
      </w:r>
    </w:p>
    <w:p w14:paraId="6F58B153" w14:textId="77777777" w:rsidR="00610640" w:rsidRDefault="00610640" w:rsidP="00610640"/>
    <w:p w14:paraId="2E4E3491" w14:textId="2052114D" w:rsidR="00610640" w:rsidRDefault="00610640" w:rsidP="00610640">
      <w:r>
        <w:rPr>
          <w:rFonts w:hint="eastAsia"/>
        </w:rPr>
        <w:t>即：</w:t>
      </w:r>
      <w:r w:rsidRPr="006D11DB">
        <w:rPr>
          <w:position w:val="-24"/>
        </w:rPr>
        <w:object w:dxaOrig="1320" w:dyaOrig="660" w14:anchorId="4A364DC3">
          <v:shape id="_x0000_i1047" type="#_x0000_t75" style="width:66pt;height:33pt" o:ole="">
            <v:imagedata r:id="rId11" o:title=""/>
          </v:shape>
          <o:OLEObject Type="Embed" ProgID="Equation.DSMT4" ShapeID="_x0000_i1047" DrawAspect="Content" ObjectID="_1747670879" r:id="rId12"/>
        </w:object>
      </w:r>
    </w:p>
    <w:p w14:paraId="49862048" w14:textId="48A8E762" w:rsidR="00610640" w:rsidRDefault="00610640" w:rsidP="00610640">
      <w:pPr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</w:pPr>
      <w:r>
        <w:rPr>
          <w:rFonts w:hint="eastAsia"/>
        </w:rPr>
        <w:t>整理得：</w:t>
      </w:r>
    </w:p>
    <w:p w14:paraId="55691F1D" w14:textId="378B61D9" w:rsidR="00610640" w:rsidRDefault="00610640" w:rsidP="00283EC2">
      <w:pPr>
        <w:ind w:firstLine="420"/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</w:pPr>
      <w:r w:rsidRPr="006D11DB">
        <w:rPr>
          <w:position w:val="-24"/>
        </w:rPr>
        <w:object w:dxaOrig="1540" w:dyaOrig="660" w14:anchorId="5A6388FE">
          <v:shape id="_x0000_i1048" type="#_x0000_t75" style="width:77.4pt;height:33pt" o:ole="">
            <v:imagedata r:id="rId13" o:title=""/>
          </v:shape>
          <o:OLEObject Type="Embed" ProgID="Equation.DSMT4" ShapeID="_x0000_i1048" DrawAspect="Content" ObjectID="_1747670880" r:id="rId14"/>
        </w:object>
      </w:r>
    </w:p>
    <w:bookmarkEnd w:id="0"/>
    <w:p w14:paraId="4E3D9DFE" w14:textId="77777777" w:rsidR="00610640" w:rsidRDefault="00610640" w:rsidP="00283EC2">
      <w:pPr>
        <w:ind w:firstLine="420"/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</w:pPr>
    </w:p>
    <w:p w14:paraId="1A0B4BE8" w14:textId="77777777" w:rsidR="00610640" w:rsidRPr="00E312C6" w:rsidRDefault="00610640" w:rsidP="00283EC2">
      <w:pPr>
        <w:ind w:firstLine="420"/>
        <w:rPr>
          <w:rFonts w:ascii="Arial" w:hAnsi="Arial" w:cs="Arial"/>
          <w:szCs w:val="28"/>
        </w:rPr>
      </w:pPr>
    </w:p>
    <w:sectPr w:rsidR="00610640" w:rsidRPr="00E312C6">
      <w:head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D5A6A3" w14:textId="77777777" w:rsidR="00ED3EB3" w:rsidRDefault="00ED3EB3" w:rsidP="00C21643">
      <w:r>
        <w:separator/>
      </w:r>
    </w:p>
  </w:endnote>
  <w:endnote w:type="continuationSeparator" w:id="0">
    <w:p w14:paraId="0E9BFE50" w14:textId="77777777" w:rsidR="00ED3EB3" w:rsidRDefault="00ED3EB3" w:rsidP="00C216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A772444" w14:textId="77777777" w:rsidR="00ED3EB3" w:rsidRDefault="00ED3EB3" w:rsidP="00C21643">
      <w:r>
        <w:separator/>
      </w:r>
    </w:p>
  </w:footnote>
  <w:footnote w:type="continuationSeparator" w:id="0">
    <w:p w14:paraId="06CB0FCB" w14:textId="77777777" w:rsidR="00ED3EB3" w:rsidRDefault="00ED3EB3" w:rsidP="00C216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036A9B" w14:textId="2F3B2DE0" w:rsidR="00C21643" w:rsidRDefault="00C21643">
    <w:pPr>
      <w:pStyle w:val="a4"/>
    </w:pPr>
  </w:p>
  <w:p w14:paraId="14230130" w14:textId="0F2F6E72" w:rsidR="00C21643" w:rsidRDefault="00C21643">
    <w:pPr>
      <w:pStyle w:val="a4"/>
    </w:pPr>
    <w:r>
      <w:rPr>
        <w:rFonts w:hint="eastAsia"/>
      </w:rPr>
      <w:t>交通系统仿真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D3301DC"/>
    <w:multiLevelType w:val="multilevel"/>
    <w:tmpl w:val="01905A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FC07645"/>
    <w:multiLevelType w:val="hybridMultilevel"/>
    <w:tmpl w:val="0652F35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1153"/>
    <w:rsid w:val="00031153"/>
    <w:rsid w:val="00046A06"/>
    <w:rsid w:val="000B3C31"/>
    <w:rsid w:val="001D5371"/>
    <w:rsid w:val="00283EC2"/>
    <w:rsid w:val="002F0ECA"/>
    <w:rsid w:val="00385B4B"/>
    <w:rsid w:val="003A227B"/>
    <w:rsid w:val="003F1F20"/>
    <w:rsid w:val="00482CF3"/>
    <w:rsid w:val="004D6AA8"/>
    <w:rsid w:val="004F5F1D"/>
    <w:rsid w:val="00526447"/>
    <w:rsid w:val="00610640"/>
    <w:rsid w:val="00637C22"/>
    <w:rsid w:val="00644914"/>
    <w:rsid w:val="006B6139"/>
    <w:rsid w:val="006F7BDE"/>
    <w:rsid w:val="00767931"/>
    <w:rsid w:val="007D199A"/>
    <w:rsid w:val="007D6EC0"/>
    <w:rsid w:val="009D0FDE"/>
    <w:rsid w:val="00A51287"/>
    <w:rsid w:val="00AF26BB"/>
    <w:rsid w:val="00B3216F"/>
    <w:rsid w:val="00B72087"/>
    <w:rsid w:val="00BC4246"/>
    <w:rsid w:val="00C21643"/>
    <w:rsid w:val="00D607C6"/>
    <w:rsid w:val="00DE4894"/>
    <w:rsid w:val="00E312C6"/>
    <w:rsid w:val="00E530DD"/>
    <w:rsid w:val="00ED3EB3"/>
    <w:rsid w:val="00F31BF4"/>
    <w:rsid w:val="00FA1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8949C0"/>
  <w15:chartTrackingRefBased/>
  <w15:docId w15:val="{7CB29EB5-9756-46A5-B8DD-40442C264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A1A67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主标题"/>
    <w:basedOn w:val="a"/>
    <w:next w:val="a"/>
    <w:link w:val="10"/>
    <w:uiPriority w:val="9"/>
    <w:qFormat/>
    <w:rsid w:val="009D0FD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正文1"/>
    <w:next w:val="a"/>
    <w:uiPriority w:val="1"/>
    <w:qFormat/>
    <w:rsid w:val="00637C22"/>
    <w:pPr>
      <w:widowControl w:val="0"/>
      <w:spacing w:line="360" w:lineRule="auto"/>
      <w:jc w:val="both"/>
    </w:pPr>
    <w:rPr>
      <w:rFonts w:ascii="Times New Roman" w:eastAsia="宋体" w:hAnsi="Times New Roman" w:cs="Times New Roman"/>
      <w:sz w:val="24"/>
      <w:szCs w:val="24"/>
    </w:rPr>
  </w:style>
  <w:style w:type="paragraph" w:customStyle="1" w:styleId="TimeNEW">
    <w:name w:val="TimeNEW"/>
    <w:basedOn w:val="a"/>
    <w:link w:val="TimeNEW0"/>
    <w:autoRedefine/>
    <w:qFormat/>
    <w:rsid w:val="00482CF3"/>
  </w:style>
  <w:style w:type="character" w:customStyle="1" w:styleId="TimeNEW0">
    <w:name w:val="TimeNEW 字符"/>
    <w:basedOn w:val="a0"/>
    <w:link w:val="TimeNEW"/>
    <w:rsid w:val="00482CF3"/>
    <w:rPr>
      <w:rFonts w:ascii="Times New Roman" w:eastAsia="宋体" w:hAnsi="Times New Roman"/>
    </w:rPr>
  </w:style>
  <w:style w:type="character" w:customStyle="1" w:styleId="10">
    <w:name w:val="标题 1 字符"/>
    <w:aliases w:val="主标题 字符"/>
    <w:basedOn w:val="a0"/>
    <w:link w:val="1"/>
    <w:uiPriority w:val="9"/>
    <w:rsid w:val="009D0FDE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4">
    <w:name w:val="header"/>
    <w:basedOn w:val="a"/>
    <w:link w:val="a5"/>
    <w:uiPriority w:val="99"/>
    <w:unhideWhenUsed/>
    <w:rsid w:val="00C216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21643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216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21643"/>
    <w:rPr>
      <w:rFonts w:ascii="Times New Roman" w:eastAsia="宋体" w:hAnsi="Times New Roman"/>
      <w:sz w:val="18"/>
      <w:szCs w:val="18"/>
    </w:rPr>
  </w:style>
  <w:style w:type="paragraph" w:styleId="a8">
    <w:name w:val="List Paragraph"/>
    <w:basedOn w:val="a"/>
    <w:uiPriority w:val="34"/>
    <w:qFormat/>
    <w:rsid w:val="00C21643"/>
    <w:pPr>
      <w:ind w:firstLineChars="200" w:firstLine="420"/>
    </w:pPr>
  </w:style>
  <w:style w:type="table" w:styleId="a9">
    <w:name w:val="Table Grid"/>
    <w:basedOn w:val="a1"/>
    <w:uiPriority w:val="39"/>
    <w:rsid w:val="00E312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7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95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32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8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1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2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81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96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0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501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664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0086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9747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5523653">
                          <w:marLeft w:val="0"/>
                          <w:marRight w:val="30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53492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531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2680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9687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40016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727904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299919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2485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1256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97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4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85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6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1</Pages>
  <Words>24</Words>
  <Characters>143</Characters>
  <Application>Microsoft Office Word</Application>
  <DocSecurity>0</DocSecurity>
  <Lines>1</Lines>
  <Paragraphs>1</Paragraphs>
  <ScaleCrop>false</ScaleCrop>
  <Company/>
  <LinksUpToDate>false</LinksUpToDate>
  <CharactersWithSpaces>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 Mr.Liu</dc:creator>
  <cp:keywords/>
  <dc:description/>
  <cp:lastModifiedBy>Mr.Liu</cp:lastModifiedBy>
  <cp:revision>12</cp:revision>
  <dcterms:created xsi:type="dcterms:W3CDTF">2023-04-06T08:53:00Z</dcterms:created>
  <dcterms:modified xsi:type="dcterms:W3CDTF">2023-06-07T11:21:00Z</dcterms:modified>
</cp:coreProperties>
</file>